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printerSettings/printerSettings1.bin" ContentType="application/vnd.openxmlformats-officedocument.wordprocessingml.printerSettings"/>
  <Override PartName="/word/printerSettings/printerSettings2.bin" ContentType="application/vnd.openxmlformats-officedocument.wordprocessingml.printerSettings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6D64DB" w14:textId="7884FEF0" w:rsidR="00E164AA" w:rsidRDefault="00E164AA">
      <w:r>
        <w:t>Name ____________________________________________________________</w:t>
      </w:r>
      <w:proofErr w:type="gramStart"/>
      <w:r>
        <w:t>_  Date</w:t>
      </w:r>
      <w:proofErr w:type="gramEnd"/>
      <w:r>
        <w:t xml:space="preserve"> _________________________</w:t>
      </w:r>
    </w:p>
    <w:p w14:paraId="5945CF50" w14:textId="20871032" w:rsidR="00E164AA" w:rsidRPr="006239D8" w:rsidRDefault="00E164AA">
      <w:pPr>
        <w:rPr>
          <w:b/>
        </w:rPr>
      </w:pPr>
      <w:proofErr w:type="spellStart"/>
      <w:r w:rsidRPr="0099701F">
        <w:rPr>
          <w:b/>
        </w:rPr>
        <w:t>Precalculus</w:t>
      </w:r>
      <w:proofErr w:type="spellEnd"/>
      <w:r w:rsidRPr="0099701F">
        <w:rPr>
          <w:b/>
        </w:rPr>
        <w:t>: Limits</w:t>
      </w:r>
    </w:p>
    <w:p w14:paraId="662F20D4" w14:textId="60F32070" w:rsidR="00E164AA" w:rsidRDefault="00E164AA">
      <w:r>
        <w:t>Determine the limit.</w:t>
      </w:r>
      <w:r w:rsidR="003513ED">
        <w:t xml:space="preserve"> If you need to show your work on a separate piece of paper, please do so!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6239D8" w14:paraId="458BBF3E" w14:textId="77777777" w:rsidTr="003513ED">
        <w:trPr>
          <w:trHeight w:val="1728"/>
        </w:trPr>
        <w:tc>
          <w:tcPr>
            <w:tcW w:w="5508" w:type="dxa"/>
          </w:tcPr>
          <w:p w14:paraId="751182CC" w14:textId="7D80EAF3" w:rsidR="006239D8" w:rsidRDefault="006239D8">
            <w:r>
              <w:t xml:space="preserve">1.  </w:t>
            </w:r>
            <w:r w:rsidRPr="00E164AA">
              <w:rPr>
                <w:position w:val="-26"/>
              </w:rPr>
              <w:object w:dxaOrig="1580" w:dyaOrig="520" w14:anchorId="3B8878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7" type="#_x0000_t75" style="width:79pt;height:26pt" o:ole="">
                  <v:imagedata r:id="rId7" o:title=""/>
                </v:shape>
                <o:OLEObject Type="Embed" ProgID="Equation.3" ShapeID="_x0000_i1067" DrawAspect="Content" ObjectID="_1334212369" r:id="rId8"/>
              </w:object>
            </w:r>
          </w:p>
        </w:tc>
        <w:tc>
          <w:tcPr>
            <w:tcW w:w="5508" w:type="dxa"/>
          </w:tcPr>
          <w:p w14:paraId="3BD3C079" w14:textId="344F7469" w:rsidR="006239D8" w:rsidRDefault="006239D8">
            <w:r>
              <w:t xml:space="preserve">2.  </w:t>
            </w:r>
            <w:r w:rsidRPr="00283107">
              <w:rPr>
                <w:position w:val="-18"/>
              </w:rPr>
              <w:object w:dxaOrig="1320" w:dyaOrig="480" w14:anchorId="638D06EC">
                <v:shape id="_x0000_i1069" type="#_x0000_t75" style="width:66pt;height:24pt" o:ole="">
                  <v:imagedata r:id="rId9" o:title=""/>
                </v:shape>
                <o:OLEObject Type="Embed" ProgID="Equation.3" ShapeID="_x0000_i1069" DrawAspect="Content" ObjectID="_1334212370" r:id="rId10"/>
              </w:object>
            </w:r>
          </w:p>
        </w:tc>
      </w:tr>
      <w:tr w:rsidR="006239D8" w14:paraId="757C714F" w14:textId="77777777" w:rsidTr="003513ED">
        <w:trPr>
          <w:trHeight w:val="1728"/>
        </w:trPr>
        <w:tc>
          <w:tcPr>
            <w:tcW w:w="5508" w:type="dxa"/>
          </w:tcPr>
          <w:p w14:paraId="0C44179F" w14:textId="76DC3CBB" w:rsidR="006239D8" w:rsidRDefault="006239D8">
            <w:r>
              <w:t xml:space="preserve">3.  </w:t>
            </w:r>
            <w:r w:rsidRPr="00283107">
              <w:rPr>
                <w:position w:val="-18"/>
              </w:rPr>
              <w:object w:dxaOrig="2220" w:dyaOrig="460" w14:anchorId="72D52AEA">
                <v:shape id="_x0000_i1073" type="#_x0000_t75" style="width:111pt;height:23pt" o:ole="">
                  <v:imagedata r:id="rId11" o:title=""/>
                </v:shape>
                <o:OLEObject Type="Embed" ProgID="Equation.3" ShapeID="_x0000_i1073" DrawAspect="Content" ObjectID="_1334212371" r:id="rId12"/>
              </w:object>
            </w:r>
          </w:p>
        </w:tc>
        <w:tc>
          <w:tcPr>
            <w:tcW w:w="5508" w:type="dxa"/>
          </w:tcPr>
          <w:p w14:paraId="2B4AF3EC" w14:textId="349F8043" w:rsidR="006239D8" w:rsidRDefault="006239D8">
            <w:r>
              <w:t xml:space="preserve">4.  </w:t>
            </w:r>
            <w:r w:rsidRPr="00CF1D4A">
              <w:rPr>
                <w:position w:val="-24"/>
              </w:rPr>
              <w:object w:dxaOrig="1460" w:dyaOrig="640" w14:anchorId="27C7BCB7">
                <v:shape id="_x0000_i1075" type="#_x0000_t75" style="width:73pt;height:32pt" o:ole="">
                  <v:imagedata r:id="rId13" o:title=""/>
                </v:shape>
                <o:OLEObject Type="Embed" ProgID="Equation.3" ShapeID="_x0000_i1075" DrawAspect="Content" ObjectID="_1334212372" r:id="rId14"/>
              </w:object>
            </w:r>
          </w:p>
        </w:tc>
      </w:tr>
      <w:tr w:rsidR="006239D8" w14:paraId="62048656" w14:textId="77777777" w:rsidTr="003513ED">
        <w:trPr>
          <w:trHeight w:val="1728"/>
        </w:trPr>
        <w:tc>
          <w:tcPr>
            <w:tcW w:w="5508" w:type="dxa"/>
          </w:tcPr>
          <w:p w14:paraId="5E59A655" w14:textId="0F0A3F94" w:rsidR="006239D8" w:rsidRDefault="006239D8">
            <w:r>
              <w:t xml:space="preserve">5.  </w:t>
            </w:r>
            <w:r w:rsidRPr="00CF1D4A">
              <w:rPr>
                <w:position w:val="-24"/>
              </w:rPr>
              <w:object w:dxaOrig="1480" w:dyaOrig="640" w14:anchorId="15162EB3">
                <v:shape id="_x0000_i1079" type="#_x0000_t75" style="width:74pt;height:32pt" o:ole="">
                  <v:imagedata r:id="rId15" o:title=""/>
                </v:shape>
                <o:OLEObject Type="Embed" ProgID="Equation.3" ShapeID="_x0000_i1079" DrawAspect="Content" ObjectID="_1334212373" r:id="rId16"/>
              </w:object>
            </w:r>
          </w:p>
        </w:tc>
        <w:tc>
          <w:tcPr>
            <w:tcW w:w="5508" w:type="dxa"/>
          </w:tcPr>
          <w:p w14:paraId="304F01CB" w14:textId="2599C88A" w:rsidR="006239D8" w:rsidRDefault="006239D8">
            <w:r>
              <w:t xml:space="preserve">6.  </w:t>
            </w:r>
            <w:r w:rsidRPr="00CF1D4A">
              <w:rPr>
                <w:position w:val="-18"/>
              </w:rPr>
              <w:object w:dxaOrig="1100" w:dyaOrig="460" w14:anchorId="6A3F9DE8">
                <v:shape id="_x0000_i1081" type="#_x0000_t75" style="width:55pt;height:23pt" o:ole="">
                  <v:imagedata r:id="rId17" o:title=""/>
                </v:shape>
                <o:OLEObject Type="Embed" ProgID="Equation.3" ShapeID="_x0000_i1081" DrawAspect="Content" ObjectID="_1334212374" r:id="rId18"/>
              </w:object>
            </w:r>
          </w:p>
        </w:tc>
      </w:tr>
      <w:tr w:rsidR="006239D8" w14:paraId="1B9100FB" w14:textId="77777777" w:rsidTr="003513ED">
        <w:trPr>
          <w:trHeight w:val="1728"/>
        </w:trPr>
        <w:tc>
          <w:tcPr>
            <w:tcW w:w="5508" w:type="dxa"/>
          </w:tcPr>
          <w:p w14:paraId="0E3E71A5" w14:textId="5D9B98CA" w:rsidR="006239D8" w:rsidRDefault="006239D8">
            <w:r>
              <w:t xml:space="preserve">7. </w:t>
            </w:r>
            <w:r w:rsidRPr="00CF1D4A">
              <w:rPr>
                <w:position w:val="-24"/>
              </w:rPr>
              <w:object w:dxaOrig="1600" w:dyaOrig="700" w14:anchorId="749A46D0">
                <v:shape id="_x0000_i1105" type="#_x0000_t75" style="width:80pt;height:35pt" o:ole="">
                  <v:imagedata r:id="rId19" o:title=""/>
                </v:shape>
                <o:OLEObject Type="Embed" ProgID="Equation.3" ShapeID="_x0000_i1105" DrawAspect="Content" ObjectID="_1334212375" r:id="rId20"/>
              </w:object>
            </w:r>
          </w:p>
        </w:tc>
        <w:tc>
          <w:tcPr>
            <w:tcW w:w="5508" w:type="dxa"/>
          </w:tcPr>
          <w:p w14:paraId="0C9A6E95" w14:textId="65B76722" w:rsidR="006239D8" w:rsidRDefault="006239D8">
            <w:r>
              <w:t xml:space="preserve">8.  </w:t>
            </w:r>
            <w:r w:rsidRPr="0073765F">
              <w:rPr>
                <w:position w:val="-24"/>
              </w:rPr>
              <w:object w:dxaOrig="980" w:dyaOrig="620" w14:anchorId="7886C819">
                <v:shape id="_x0000_i1086" type="#_x0000_t75" style="width:49pt;height:31pt" o:ole="">
                  <v:imagedata r:id="rId21" o:title=""/>
                </v:shape>
                <o:OLEObject Type="Embed" ProgID="Equation.3" ShapeID="_x0000_i1086" DrawAspect="Content" ObjectID="_1334212376" r:id="rId22"/>
              </w:object>
            </w:r>
          </w:p>
        </w:tc>
      </w:tr>
      <w:tr w:rsidR="006239D8" w14:paraId="2D5935A9" w14:textId="77777777" w:rsidTr="003513ED">
        <w:trPr>
          <w:trHeight w:val="1728"/>
        </w:trPr>
        <w:tc>
          <w:tcPr>
            <w:tcW w:w="5508" w:type="dxa"/>
          </w:tcPr>
          <w:p w14:paraId="5128544A" w14:textId="2D6FB225" w:rsidR="006239D8" w:rsidRDefault="006239D8">
            <w:r>
              <w:t xml:space="preserve">9.  </w:t>
            </w:r>
            <w:r w:rsidRPr="0073765F">
              <w:rPr>
                <w:position w:val="-24"/>
              </w:rPr>
              <w:object w:dxaOrig="1460" w:dyaOrig="640" w14:anchorId="03B40D52">
                <v:shape id="_x0000_i1089" type="#_x0000_t75" style="width:73pt;height:32pt" o:ole="">
                  <v:imagedata r:id="rId23" o:title=""/>
                </v:shape>
                <o:OLEObject Type="Embed" ProgID="Equation.3" ShapeID="_x0000_i1089" DrawAspect="Content" ObjectID="_1334212377" r:id="rId24"/>
              </w:object>
            </w:r>
          </w:p>
        </w:tc>
        <w:tc>
          <w:tcPr>
            <w:tcW w:w="5508" w:type="dxa"/>
          </w:tcPr>
          <w:p w14:paraId="13368356" w14:textId="3F70BEBB" w:rsidR="006239D8" w:rsidRDefault="006239D8">
            <w:r>
              <w:t xml:space="preserve">10.  </w:t>
            </w:r>
            <w:r w:rsidRPr="0073765F">
              <w:rPr>
                <w:position w:val="-24"/>
              </w:rPr>
              <w:object w:dxaOrig="1460" w:dyaOrig="640" w14:anchorId="71CF7963">
                <v:shape id="_x0000_i1092" type="#_x0000_t75" style="width:73pt;height:32pt" o:ole="">
                  <v:imagedata r:id="rId25" o:title=""/>
                </v:shape>
                <o:OLEObject Type="Embed" ProgID="Equation.3" ShapeID="_x0000_i1092" DrawAspect="Content" ObjectID="_1334212378" r:id="rId26"/>
              </w:object>
            </w:r>
          </w:p>
        </w:tc>
      </w:tr>
      <w:tr w:rsidR="006239D8" w14:paraId="7FDA4F58" w14:textId="77777777" w:rsidTr="003513ED">
        <w:trPr>
          <w:trHeight w:val="1728"/>
        </w:trPr>
        <w:tc>
          <w:tcPr>
            <w:tcW w:w="5508" w:type="dxa"/>
          </w:tcPr>
          <w:p w14:paraId="1BE61C6F" w14:textId="4A781C6D" w:rsidR="006239D8" w:rsidRDefault="006239D8">
            <w:r>
              <w:t xml:space="preserve">11.  </w:t>
            </w:r>
            <w:r w:rsidRPr="0073765F">
              <w:rPr>
                <w:position w:val="-24"/>
              </w:rPr>
              <w:object w:dxaOrig="1320" w:dyaOrig="880" w14:anchorId="1AA51735">
                <v:shape id="_x0000_i1095" type="#_x0000_t75" style="width:66pt;height:44pt" o:ole="">
                  <v:imagedata r:id="rId27" o:title=""/>
                </v:shape>
                <o:OLEObject Type="Embed" ProgID="Equation.3" ShapeID="_x0000_i1095" DrawAspect="Content" ObjectID="_1334212379" r:id="rId28"/>
              </w:object>
            </w:r>
          </w:p>
        </w:tc>
        <w:tc>
          <w:tcPr>
            <w:tcW w:w="5508" w:type="dxa"/>
          </w:tcPr>
          <w:p w14:paraId="65DD8F96" w14:textId="34C0658A" w:rsidR="006239D8" w:rsidRDefault="006239D8">
            <w:r>
              <w:t xml:space="preserve">12.  </w:t>
            </w:r>
            <w:r w:rsidRPr="0073765F">
              <w:rPr>
                <w:position w:val="-24"/>
              </w:rPr>
              <w:object w:dxaOrig="1480" w:dyaOrig="700" w14:anchorId="0014B069">
                <v:shape id="_x0000_i1098" type="#_x0000_t75" style="width:74pt;height:35pt" o:ole="">
                  <v:imagedata r:id="rId29" o:title=""/>
                </v:shape>
                <o:OLEObject Type="Embed" ProgID="Equation.3" ShapeID="_x0000_i1098" DrawAspect="Content" ObjectID="_1334212380" r:id="rId30"/>
              </w:object>
            </w:r>
            <w:bookmarkStart w:id="0" w:name="_GoBack"/>
            <w:bookmarkEnd w:id="0"/>
          </w:p>
        </w:tc>
      </w:tr>
    </w:tbl>
    <w:p w14:paraId="390B4D04" w14:textId="77777777" w:rsidR="0099701F" w:rsidRDefault="0099701F" w:rsidP="006239D8">
      <w:pPr>
        <w:spacing w:line="1440" w:lineRule="auto"/>
        <w:sectPr w:rsidR="0099701F" w:rsidSect="00A02E4F">
          <w:pgSz w:w="12240" w:h="15840"/>
          <w:pgMar w:top="720" w:right="720" w:bottom="720" w:left="720" w:header="720" w:footer="720" w:gutter="0"/>
          <w:cols w:space="720"/>
          <w:printerSettings r:id="rId31"/>
        </w:sectPr>
      </w:pPr>
    </w:p>
    <w:p w14:paraId="24EE7BDE" w14:textId="77777777" w:rsidR="00CF1D4A" w:rsidRDefault="0099701F" w:rsidP="00CF1D4A">
      <w:r>
        <w:lastRenderedPageBreak/>
        <w:t>Evaluate.</w:t>
      </w:r>
    </w:p>
    <w:p w14:paraId="6C12ABEB" w14:textId="77777777" w:rsidR="0099701F" w:rsidRDefault="0099701F" w:rsidP="0099701F">
      <w:pPr>
        <w:pStyle w:val="ListParagraph"/>
        <w:numPr>
          <w:ilvl w:val="0"/>
          <w:numId w:val="2"/>
        </w:numPr>
      </w:pPr>
      <w:r w:rsidRPr="0099701F">
        <w:rPr>
          <w:position w:val="-24"/>
        </w:rPr>
        <w:object w:dxaOrig="1340" w:dyaOrig="640" w14:anchorId="5EDBE8EB">
          <v:shape id="_x0000_i1037" type="#_x0000_t75" style="width:67pt;height:32pt" o:ole="">
            <v:imagedata r:id="rId32" o:title=""/>
          </v:shape>
          <o:OLEObject Type="Embed" ProgID="Equation.3" ShapeID="_x0000_i1037" DrawAspect="Content" ObjectID="_1334212381" r:id="rId33"/>
        </w:object>
      </w:r>
      <w:r>
        <w:tab/>
      </w:r>
    </w:p>
    <w:p w14:paraId="5856DE26" w14:textId="4D4976D9" w:rsidR="00A028F8" w:rsidRDefault="0099701F" w:rsidP="00A028F8">
      <w:pPr>
        <w:pStyle w:val="ListParagraph"/>
        <w:numPr>
          <w:ilvl w:val="1"/>
          <w:numId w:val="2"/>
        </w:numPr>
      </w:pPr>
      <w:proofErr w:type="gramStart"/>
      <w:r>
        <w:t>find</w:t>
      </w:r>
      <w:proofErr w:type="gramEnd"/>
      <w:r>
        <w:t xml:space="preserve"> f(3)</w:t>
      </w:r>
    </w:p>
    <w:p w14:paraId="17954BF2" w14:textId="77777777" w:rsidR="00A028F8" w:rsidRDefault="00A028F8" w:rsidP="00A028F8"/>
    <w:p w14:paraId="558F4B38" w14:textId="77777777" w:rsidR="0099701F" w:rsidRDefault="0099701F" w:rsidP="0099701F">
      <w:pPr>
        <w:pStyle w:val="ListParagraph"/>
        <w:numPr>
          <w:ilvl w:val="1"/>
          <w:numId w:val="2"/>
        </w:numPr>
      </w:pPr>
      <w:proofErr w:type="gramStart"/>
      <w:r>
        <w:t>find</w:t>
      </w:r>
      <w:proofErr w:type="gramEnd"/>
      <w:r>
        <w:t xml:space="preserve"> the </w:t>
      </w:r>
      <w:r w:rsidR="00A028F8" w:rsidRPr="0099701F">
        <w:rPr>
          <w:position w:val="-18"/>
        </w:rPr>
        <w:object w:dxaOrig="860" w:dyaOrig="400" w14:anchorId="35835743">
          <v:shape id="_x0000_i1038" type="#_x0000_t75" style="width:43pt;height:20pt" o:ole="">
            <v:imagedata r:id="rId34" o:title=""/>
          </v:shape>
          <o:OLEObject Type="Embed" ProgID="Equation.3" ShapeID="_x0000_i1038" DrawAspect="Content" ObjectID="_1334212382" r:id="rId35"/>
        </w:object>
      </w:r>
    </w:p>
    <w:p w14:paraId="078112FF" w14:textId="77777777" w:rsidR="00A028F8" w:rsidRDefault="00A028F8" w:rsidP="00A028F8"/>
    <w:p w14:paraId="7DC283FE" w14:textId="77777777" w:rsidR="00A028F8" w:rsidRDefault="00A028F8" w:rsidP="0099701F">
      <w:pPr>
        <w:pStyle w:val="ListParagraph"/>
        <w:numPr>
          <w:ilvl w:val="1"/>
          <w:numId w:val="2"/>
        </w:numPr>
      </w:pPr>
      <w:r>
        <w:t xml:space="preserve">Does </w:t>
      </w:r>
      <w:proofErr w:type="gramStart"/>
      <w:r>
        <w:t>f(</w:t>
      </w:r>
      <w:proofErr w:type="gramEnd"/>
      <w:r>
        <w:t xml:space="preserve">3) = </w:t>
      </w:r>
      <w:r w:rsidRPr="0099701F">
        <w:rPr>
          <w:position w:val="-18"/>
        </w:rPr>
        <w:object w:dxaOrig="860" w:dyaOrig="400" w14:anchorId="0AB781A8">
          <v:shape id="_x0000_i1039" type="#_x0000_t75" style="width:43pt;height:20pt" o:ole="">
            <v:imagedata r:id="rId36" o:title=""/>
          </v:shape>
          <o:OLEObject Type="Embed" ProgID="Equation.3" ShapeID="_x0000_i1039" DrawAspect="Content" ObjectID="_1334212383" r:id="rId37"/>
        </w:object>
      </w:r>
      <w:r>
        <w:t>?  Why or why not?</w:t>
      </w:r>
    </w:p>
    <w:p w14:paraId="2D84DC3F" w14:textId="77777777" w:rsidR="003513ED" w:rsidRDefault="003513ED" w:rsidP="002F797E"/>
    <w:p w14:paraId="00CF52E6" w14:textId="0F8F0D92" w:rsidR="00A028F8" w:rsidRDefault="002F797E" w:rsidP="002F797E">
      <w:r>
        <w:t>Graph each piecewise function and determine the limi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F797E" w14:paraId="6FF571EA" w14:textId="77777777" w:rsidTr="002F797E">
        <w:tc>
          <w:tcPr>
            <w:tcW w:w="5508" w:type="dxa"/>
          </w:tcPr>
          <w:p w14:paraId="671AE783" w14:textId="77777777" w:rsidR="002F797E" w:rsidRDefault="002F797E" w:rsidP="002F797E">
            <w:r>
              <w:lastRenderedPageBreak/>
              <w:t xml:space="preserve">14. </w:t>
            </w:r>
            <w:r w:rsidRPr="0070557E">
              <w:rPr>
                <w:position w:val="-36"/>
              </w:rPr>
              <w:object w:dxaOrig="2880" w:dyaOrig="840" w14:anchorId="7A15839F">
                <v:shape id="_x0000_i1045" type="#_x0000_t75" style="width:2in;height:42pt" o:ole="">
                  <v:imagedata r:id="rId38" o:title=""/>
                </v:shape>
                <o:OLEObject Type="Embed" ProgID="Equation.3" ShapeID="_x0000_i1045" DrawAspect="Content" ObjectID="_1334212384" r:id="rId39"/>
              </w:object>
            </w:r>
          </w:p>
          <w:p w14:paraId="38500396" w14:textId="77777777" w:rsidR="002F797E" w:rsidRDefault="002F797E" w:rsidP="002F797E"/>
          <w:p w14:paraId="70A66663" w14:textId="77777777" w:rsidR="002F797E" w:rsidRDefault="002F797E" w:rsidP="002F797E">
            <w:r>
              <w:rPr>
                <w:noProof/>
              </w:rPr>
              <w:drawing>
                <wp:inline distT="0" distB="0" distL="0" distR="0" wp14:anchorId="146B2A5C" wp14:editId="6E44CFC1">
                  <wp:extent cx="2448852" cy="20574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8852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C6928B" w14:textId="77777777" w:rsidR="002F797E" w:rsidRPr="002F797E" w:rsidRDefault="002F797E" w:rsidP="002F79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-2+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66F3FFD3" w14:textId="77777777" w:rsidR="002F797E" w:rsidRPr="002F797E" w:rsidRDefault="002F797E" w:rsidP="002F797E"/>
          <w:p w14:paraId="0A3B63DF" w14:textId="40BB5799" w:rsidR="002F797E" w:rsidRPr="002F797E" w:rsidRDefault="002F797E" w:rsidP="002F79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-2-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772295B8" w14:textId="77777777" w:rsidR="002F797E" w:rsidRPr="002F797E" w:rsidRDefault="002F797E" w:rsidP="002F797E"/>
          <w:p w14:paraId="3D453D33" w14:textId="1E881E02" w:rsidR="002F797E" w:rsidRPr="002F797E" w:rsidRDefault="002F797E" w:rsidP="002F79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-2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25DF3971" w14:textId="337C4CEF" w:rsidR="002F797E" w:rsidRPr="002F797E" w:rsidRDefault="002F797E" w:rsidP="002F797E"/>
        </w:tc>
        <w:tc>
          <w:tcPr>
            <w:tcW w:w="5508" w:type="dxa"/>
          </w:tcPr>
          <w:p w14:paraId="5CB65F05" w14:textId="0D434FFE" w:rsidR="002F797E" w:rsidRDefault="002F797E" w:rsidP="002F797E">
            <w:r>
              <w:t xml:space="preserve">15.  </w:t>
            </w:r>
            <w:r w:rsidR="00D8477E" w:rsidRPr="00B70CFF">
              <w:rPr>
                <w:position w:val="-34"/>
              </w:rPr>
              <w:object w:dxaOrig="2700" w:dyaOrig="800" w14:anchorId="7E6895AF">
                <v:shape id="_x0000_i1048" type="#_x0000_t75" style="width:135pt;height:40pt" o:ole="">
                  <v:imagedata r:id="rId41" o:title=""/>
                </v:shape>
                <o:OLEObject Type="Embed" ProgID="Equation.DSMT4" ShapeID="_x0000_i1048" DrawAspect="Content" ObjectID="_1334212385" r:id="rId42"/>
              </w:object>
            </w:r>
          </w:p>
          <w:p w14:paraId="5B682E0A" w14:textId="77777777" w:rsidR="002F797E" w:rsidRDefault="002F797E" w:rsidP="002F797E"/>
          <w:p w14:paraId="46BB0CB3" w14:textId="77777777" w:rsidR="002F797E" w:rsidRDefault="002F797E" w:rsidP="002F797E">
            <w:r>
              <w:rPr>
                <w:noProof/>
              </w:rPr>
              <w:drawing>
                <wp:inline distT="0" distB="0" distL="0" distR="0" wp14:anchorId="2ACD7F3D" wp14:editId="28971B75">
                  <wp:extent cx="2448852" cy="2057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8852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E30B6B" w14:textId="0F9C0DBD" w:rsidR="002F797E" w:rsidRPr="002F797E" w:rsidRDefault="002F797E" w:rsidP="002F79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→1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7139B9EC" w14:textId="77777777" w:rsidR="002F797E" w:rsidRPr="002F797E" w:rsidRDefault="002F797E" w:rsidP="002F797E"/>
          <w:p w14:paraId="4E9E7976" w14:textId="3B0AA73B" w:rsidR="002F797E" w:rsidRPr="002F797E" w:rsidRDefault="002F797E" w:rsidP="002F79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→1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30A67EE8" w14:textId="77777777" w:rsidR="002F797E" w:rsidRPr="002F797E" w:rsidRDefault="002F797E" w:rsidP="002F797E"/>
          <w:p w14:paraId="7E5F585A" w14:textId="7B45C257" w:rsidR="002F797E" w:rsidRPr="002F797E" w:rsidRDefault="002F797E" w:rsidP="002F79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→1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7FAB76B1" w14:textId="2AC90B03" w:rsidR="002F797E" w:rsidRDefault="002F797E" w:rsidP="002F797E"/>
        </w:tc>
      </w:tr>
      <w:tr w:rsidR="002F797E" w14:paraId="49BBC211" w14:textId="77777777" w:rsidTr="002F797E">
        <w:tc>
          <w:tcPr>
            <w:tcW w:w="5508" w:type="dxa"/>
          </w:tcPr>
          <w:p w14:paraId="2C569A0B" w14:textId="4DAA1627" w:rsidR="00D8477E" w:rsidRDefault="00D8477E" w:rsidP="00D8477E">
            <w:r>
              <w:t xml:space="preserve">16. </w:t>
            </w:r>
            <w:r w:rsidRPr="00B70CFF">
              <w:rPr>
                <w:position w:val="-32"/>
              </w:rPr>
              <w:object w:dxaOrig="2920" w:dyaOrig="760" w14:anchorId="4E527D9F">
                <v:shape id="_x0000_i1064" type="#_x0000_t75" style="width:146pt;height:38pt" o:ole="">
                  <v:imagedata r:id="rId43" o:title=""/>
                </v:shape>
                <o:OLEObject Type="Embed" ProgID="Equation.DSMT4" ShapeID="_x0000_i1064" DrawAspect="Content" ObjectID="_1334212386" r:id="rId44"/>
              </w:object>
            </w:r>
          </w:p>
          <w:p w14:paraId="11606420" w14:textId="77777777" w:rsidR="00D8477E" w:rsidRDefault="00D8477E" w:rsidP="00D8477E"/>
          <w:p w14:paraId="39EDE815" w14:textId="77777777" w:rsidR="00D8477E" w:rsidRDefault="00D8477E" w:rsidP="00D8477E">
            <w:r>
              <w:rPr>
                <w:noProof/>
              </w:rPr>
              <w:drawing>
                <wp:inline distT="0" distB="0" distL="0" distR="0" wp14:anchorId="1612413D" wp14:editId="555D7E60">
                  <wp:extent cx="2448852" cy="20574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8852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ED39E7" w14:textId="2C4F8272" w:rsidR="00D8477E" w:rsidRPr="002F797E" w:rsidRDefault="00D8477E" w:rsidP="00D847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2+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05D34FAD" w14:textId="77777777" w:rsidR="00D8477E" w:rsidRPr="002F797E" w:rsidRDefault="00D8477E" w:rsidP="00D8477E"/>
          <w:p w14:paraId="16A463F6" w14:textId="5FC3AC35" w:rsidR="00D8477E" w:rsidRPr="002F797E" w:rsidRDefault="00D8477E" w:rsidP="00D847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2-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3B9B8C1D" w14:textId="77777777" w:rsidR="00D8477E" w:rsidRPr="002F797E" w:rsidRDefault="00D8477E" w:rsidP="00D8477E"/>
          <w:p w14:paraId="595B13C5" w14:textId="0751E7D3" w:rsidR="00D8477E" w:rsidRPr="002F797E" w:rsidRDefault="00D8477E" w:rsidP="00D847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2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36200389" w14:textId="3E3D83F5" w:rsidR="002F797E" w:rsidRDefault="002F797E" w:rsidP="002F797E"/>
        </w:tc>
        <w:tc>
          <w:tcPr>
            <w:tcW w:w="5508" w:type="dxa"/>
          </w:tcPr>
          <w:p w14:paraId="77399537" w14:textId="6486853D" w:rsidR="00D8477E" w:rsidRDefault="00D8477E" w:rsidP="00D8477E">
            <w:r>
              <w:t xml:space="preserve">17. </w:t>
            </w:r>
            <w:r w:rsidRPr="006D72EE">
              <w:rPr>
                <w:position w:val="-54"/>
              </w:rPr>
              <w:object w:dxaOrig="3159" w:dyaOrig="1200" w14:anchorId="3EE14E52">
                <v:shape id="_x0000_i1065" type="#_x0000_t75" style="width:158pt;height:60pt" o:ole="">
                  <v:imagedata r:id="rId45" o:title=""/>
                </v:shape>
                <o:OLEObject Type="Embed" ProgID="Equation.DSMT4" ShapeID="_x0000_i1065" DrawAspect="Content" ObjectID="_1334212387" r:id="rId46"/>
              </w:object>
            </w:r>
          </w:p>
          <w:p w14:paraId="771E5A9C" w14:textId="77777777" w:rsidR="00D8477E" w:rsidRDefault="00D8477E" w:rsidP="00D8477E"/>
          <w:p w14:paraId="628707C8" w14:textId="77777777" w:rsidR="00D8477E" w:rsidRDefault="00D8477E" w:rsidP="00D8477E">
            <w:r>
              <w:rPr>
                <w:noProof/>
              </w:rPr>
              <w:drawing>
                <wp:inline distT="0" distB="0" distL="0" distR="0" wp14:anchorId="7FB9AC92" wp14:editId="111E500F">
                  <wp:extent cx="2448852" cy="20574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8852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1428042" w14:textId="1337581D" w:rsidR="00D8477E" w:rsidRPr="002F797E" w:rsidRDefault="00D8477E" w:rsidP="00D847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+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               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5+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  </m:t>
                </m:r>
              </m:oMath>
            </m:oMathPara>
          </w:p>
          <w:p w14:paraId="1F3F66CE" w14:textId="77777777" w:rsidR="00D8477E" w:rsidRPr="002F797E" w:rsidRDefault="00D8477E" w:rsidP="00D8477E"/>
          <w:p w14:paraId="5E57A601" w14:textId="49F04C2A" w:rsidR="00D8477E" w:rsidRPr="002F797E" w:rsidRDefault="00D8477E" w:rsidP="00D847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-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                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5-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638864E7" w14:textId="77777777" w:rsidR="00D8477E" w:rsidRPr="002F797E" w:rsidRDefault="00D8477E" w:rsidP="00D8477E"/>
          <w:p w14:paraId="0293EB61" w14:textId="1789C54D" w:rsidR="00D8477E" w:rsidRPr="002F797E" w:rsidRDefault="00D8477E" w:rsidP="00D8477E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=                   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5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05347D68" w14:textId="7EC61212" w:rsidR="002F797E" w:rsidRDefault="002F797E" w:rsidP="002F797E"/>
        </w:tc>
      </w:tr>
    </w:tbl>
    <w:p w14:paraId="5BA4C86C" w14:textId="77777777" w:rsidR="0099701F" w:rsidRDefault="0099701F" w:rsidP="002F797E"/>
    <w:p w14:paraId="5BA9CA10" w14:textId="77777777" w:rsidR="00C02686" w:rsidRDefault="00C02686" w:rsidP="00A028F8">
      <w:pPr>
        <w:pStyle w:val="ListParagraph"/>
      </w:pPr>
    </w:p>
    <w:p w14:paraId="1BB99C7C" w14:textId="77777777" w:rsidR="00C02686" w:rsidRDefault="00C02686" w:rsidP="00A028F8">
      <w:pPr>
        <w:pStyle w:val="ListParagraph"/>
      </w:pPr>
    </w:p>
    <w:p w14:paraId="3AB4FE44" w14:textId="77777777" w:rsidR="00C02686" w:rsidRDefault="00C02686" w:rsidP="00A028F8">
      <w:pPr>
        <w:pStyle w:val="ListParagraph"/>
      </w:pPr>
    </w:p>
    <w:p w14:paraId="4C8B398A" w14:textId="77777777" w:rsidR="00C02686" w:rsidRDefault="00C02686" w:rsidP="00A028F8">
      <w:pPr>
        <w:pStyle w:val="ListParagraph"/>
      </w:pPr>
    </w:p>
    <w:p w14:paraId="142B3DE0" w14:textId="77777777" w:rsidR="00C02686" w:rsidRDefault="00C02686" w:rsidP="00A028F8">
      <w:pPr>
        <w:pStyle w:val="ListParagraph"/>
      </w:pPr>
    </w:p>
    <w:p w14:paraId="59F16C93" w14:textId="77777777" w:rsidR="00C02686" w:rsidRDefault="00C02686" w:rsidP="00A028F8">
      <w:pPr>
        <w:pStyle w:val="ListParagraph"/>
      </w:pPr>
    </w:p>
    <w:p w14:paraId="1DDF3811" w14:textId="77777777" w:rsidR="00C02686" w:rsidRDefault="00C02686" w:rsidP="00A028F8">
      <w:pPr>
        <w:pStyle w:val="ListParagraph"/>
      </w:pPr>
    </w:p>
    <w:p w14:paraId="1776B6E6" w14:textId="77777777" w:rsidR="00C02686" w:rsidRDefault="00C02686" w:rsidP="00A028F8">
      <w:pPr>
        <w:pStyle w:val="ListParagraph"/>
      </w:pPr>
    </w:p>
    <w:p w14:paraId="40535D69" w14:textId="77777777" w:rsidR="00C02686" w:rsidRDefault="00C02686" w:rsidP="00A028F8">
      <w:pPr>
        <w:pStyle w:val="ListParagraph"/>
      </w:pPr>
    </w:p>
    <w:p w14:paraId="59336666" w14:textId="77777777" w:rsidR="00C02686" w:rsidRDefault="00C02686" w:rsidP="00A028F8">
      <w:pPr>
        <w:pStyle w:val="ListParagraph"/>
      </w:pPr>
    </w:p>
    <w:p w14:paraId="23EC4E6B" w14:textId="77777777" w:rsidR="00C02686" w:rsidRDefault="00C02686" w:rsidP="00A028F8">
      <w:pPr>
        <w:pStyle w:val="ListParagraph"/>
      </w:pPr>
    </w:p>
    <w:p w14:paraId="3B891FE9" w14:textId="77777777" w:rsidR="00C02686" w:rsidRDefault="00C02686" w:rsidP="00A028F8">
      <w:pPr>
        <w:pStyle w:val="ListParagraph"/>
      </w:pPr>
    </w:p>
    <w:p w14:paraId="1699FA99" w14:textId="77777777" w:rsidR="00C02686" w:rsidRDefault="00C02686" w:rsidP="00A028F8">
      <w:pPr>
        <w:pStyle w:val="ListParagraph"/>
      </w:pPr>
    </w:p>
    <w:p w14:paraId="2C2F87F7" w14:textId="77777777" w:rsidR="00C02686" w:rsidRDefault="00C02686" w:rsidP="00A028F8">
      <w:pPr>
        <w:pStyle w:val="ListParagraph"/>
      </w:pPr>
    </w:p>
    <w:p w14:paraId="367FD40A" w14:textId="77777777" w:rsidR="00C02686" w:rsidRDefault="00C02686" w:rsidP="00A028F8">
      <w:pPr>
        <w:pStyle w:val="ListParagraph"/>
      </w:pPr>
    </w:p>
    <w:p w14:paraId="60F65E25" w14:textId="77777777" w:rsidR="00C02686" w:rsidRDefault="00C02686" w:rsidP="00A028F8">
      <w:pPr>
        <w:pStyle w:val="ListParagraph"/>
      </w:pPr>
    </w:p>
    <w:p w14:paraId="66869B77" w14:textId="77777777" w:rsidR="00C02686" w:rsidRDefault="00C02686" w:rsidP="00A028F8">
      <w:pPr>
        <w:pStyle w:val="ListParagraph"/>
      </w:pPr>
    </w:p>
    <w:p w14:paraId="5506FEE5" w14:textId="77777777" w:rsidR="00C02686" w:rsidRDefault="00C02686" w:rsidP="00A028F8">
      <w:pPr>
        <w:pStyle w:val="ListParagraph"/>
      </w:pPr>
    </w:p>
    <w:p w14:paraId="086D68CB" w14:textId="77777777" w:rsidR="00C02686" w:rsidRDefault="00C02686" w:rsidP="00A028F8">
      <w:pPr>
        <w:pStyle w:val="ListParagraph"/>
      </w:pPr>
    </w:p>
    <w:p w14:paraId="6859DFCD" w14:textId="77777777" w:rsidR="00C02686" w:rsidRDefault="00C02686" w:rsidP="00A028F8">
      <w:pPr>
        <w:pStyle w:val="ListParagraph"/>
      </w:pPr>
    </w:p>
    <w:p w14:paraId="5AEBB42E" w14:textId="77777777" w:rsidR="00C02686" w:rsidRDefault="00C02686" w:rsidP="00A028F8">
      <w:pPr>
        <w:pStyle w:val="ListParagraph"/>
      </w:pPr>
    </w:p>
    <w:p w14:paraId="1F6C3A74" w14:textId="77777777" w:rsidR="00C02686" w:rsidRDefault="00C02686" w:rsidP="00A028F8">
      <w:pPr>
        <w:pStyle w:val="ListParagraph"/>
      </w:pPr>
    </w:p>
    <w:p w14:paraId="160B43A4" w14:textId="77777777" w:rsidR="00C02686" w:rsidRDefault="00C02686" w:rsidP="00A028F8">
      <w:pPr>
        <w:pStyle w:val="ListParagraph"/>
      </w:pPr>
    </w:p>
    <w:p w14:paraId="492EB9B4" w14:textId="77777777" w:rsidR="00C02686" w:rsidRDefault="00C02686" w:rsidP="00A028F8">
      <w:pPr>
        <w:pStyle w:val="ListParagraph"/>
      </w:pPr>
    </w:p>
    <w:p w14:paraId="2097010A" w14:textId="77777777" w:rsidR="00C02686" w:rsidRDefault="00C02686" w:rsidP="00A028F8">
      <w:pPr>
        <w:pStyle w:val="ListParagraph"/>
      </w:pPr>
    </w:p>
    <w:p w14:paraId="5C0F9D85" w14:textId="77777777" w:rsidR="00C02686" w:rsidRDefault="00C02686" w:rsidP="00A028F8">
      <w:pPr>
        <w:pStyle w:val="ListParagraph"/>
      </w:pPr>
    </w:p>
    <w:p w14:paraId="5E1ADCB1" w14:textId="77777777" w:rsidR="00C02686" w:rsidRDefault="00C02686" w:rsidP="00A028F8">
      <w:pPr>
        <w:pStyle w:val="ListParagraph"/>
      </w:pPr>
    </w:p>
    <w:p w14:paraId="47916949" w14:textId="77777777" w:rsidR="00C02686" w:rsidRDefault="00C02686" w:rsidP="00A028F8">
      <w:pPr>
        <w:pStyle w:val="ListParagraph"/>
      </w:pPr>
    </w:p>
    <w:p w14:paraId="30810072" w14:textId="77777777" w:rsidR="00C02686" w:rsidRDefault="00C02686" w:rsidP="00A028F8">
      <w:pPr>
        <w:pStyle w:val="ListParagraph"/>
      </w:pPr>
    </w:p>
    <w:p w14:paraId="5FFAD09B" w14:textId="77777777" w:rsidR="00C02686" w:rsidRDefault="00C02686" w:rsidP="00A028F8">
      <w:pPr>
        <w:pStyle w:val="ListParagraph"/>
      </w:pPr>
    </w:p>
    <w:p w14:paraId="3421B72E" w14:textId="77777777" w:rsidR="00C02686" w:rsidRDefault="00C02686" w:rsidP="00A028F8">
      <w:pPr>
        <w:pStyle w:val="ListParagraph"/>
      </w:pPr>
    </w:p>
    <w:p w14:paraId="0C7D36A2" w14:textId="77777777" w:rsidR="00C02686" w:rsidRDefault="00C02686" w:rsidP="00A028F8">
      <w:pPr>
        <w:pStyle w:val="ListParagraph"/>
      </w:pPr>
    </w:p>
    <w:p w14:paraId="3AA58CF0" w14:textId="77777777" w:rsidR="00C02686" w:rsidRDefault="00C02686" w:rsidP="00A028F8">
      <w:pPr>
        <w:pStyle w:val="ListParagraph"/>
      </w:pPr>
    </w:p>
    <w:p w14:paraId="7C1CB3D7" w14:textId="77777777" w:rsidR="00C02686" w:rsidRDefault="00C02686" w:rsidP="00A028F8">
      <w:pPr>
        <w:pStyle w:val="ListParagraph"/>
      </w:pPr>
    </w:p>
    <w:p w14:paraId="742C4B71" w14:textId="77777777" w:rsidR="00C02686" w:rsidRDefault="00C02686" w:rsidP="00A028F8">
      <w:pPr>
        <w:pStyle w:val="ListParagraph"/>
      </w:pPr>
    </w:p>
    <w:p w14:paraId="6257367E" w14:textId="77777777" w:rsidR="00C02686" w:rsidRDefault="00C02686" w:rsidP="00C02686">
      <w:pPr>
        <w:pStyle w:val="ListParagraph"/>
        <w:ind w:left="4320" w:firstLine="720"/>
      </w:pPr>
      <w:r>
        <w:rPr>
          <w:noProof/>
        </w:rPr>
        <w:drawing>
          <wp:inline distT="0" distB="0" distL="0" distR="0" wp14:anchorId="3CF5B51E" wp14:editId="39320462">
            <wp:extent cx="2448852" cy="2057400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852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27722" w14:textId="77777777" w:rsidR="00C02686" w:rsidRDefault="00C02686" w:rsidP="00C02686">
      <w:pPr>
        <w:pStyle w:val="ListParagraph"/>
        <w:ind w:left="2160" w:firstLine="720"/>
      </w:pPr>
    </w:p>
    <w:p w14:paraId="13313AC1" w14:textId="77777777" w:rsidR="00C02686" w:rsidRDefault="00C02686" w:rsidP="00C02686">
      <w:pPr>
        <w:pStyle w:val="ListParagraph"/>
        <w:ind w:left="2160" w:firstLine="720"/>
      </w:pPr>
    </w:p>
    <w:p w14:paraId="62A7CB10" w14:textId="77777777" w:rsidR="00C02686" w:rsidRDefault="00C02686" w:rsidP="00C02686">
      <w:pPr>
        <w:pStyle w:val="ListParagraph"/>
        <w:ind w:left="4320" w:firstLine="720"/>
      </w:pPr>
      <w:r>
        <w:rPr>
          <w:noProof/>
        </w:rPr>
        <w:lastRenderedPageBreak/>
        <w:drawing>
          <wp:inline distT="0" distB="0" distL="0" distR="0" wp14:anchorId="4EDEFE30" wp14:editId="5BCA686E">
            <wp:extent cx="2448852" cy="2057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852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6138E" w14:textId="77777777" w:rsidR="00C02686" w:rsidRDefault="00C02686" w:rsidP="00C02686">
      <w:pPr>
        <w:pStyle w:val="ListParagraph"/>
        <w:ind w:left="2160" w:firstLine="720"/>
      </w:pPr>
    </w:p>
    <w:p w14:paraId="01C91A43" w14:textId="77777777" w:rsidR="00C02686" w:rsidRDefault="00C02686" w:rsidP="00C02686">
      <w:pPr>
        <w:pStyle w:val="ListParagraph"/>
        <w:ind w:left="2160" w:firstLine="720"/>
      </w:pPr>
    </w:p>
    <w:p w14:paraId="1B01307E" w14:textId="77777777" w:rsidR="00C02686" w:rsidRDefault="00C02686" w:rsidP="00C02686">
      <w:pPr>
        <w:pStyle w:val="ListParagraph"/>
        <w:ind w:left="4320" w:firstLine="720"/>
      </w:pPr>
      <w:r>
        <w:rPr>
          <w:noProof/>
        </w:rPr>
        <w:drawing>
          <wp:inline distT="0" distB="0" distL="0" distR="0" wp14:anchorId="7F151A80" wp14:editId="67A698D5">
            <wp:extent cx="2448852" cy="2057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852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AE1570" w14:textId="77777777" w:rsidR="00C02686" w:rsidRDefault="00C02686" w:rsidP="00C02686"/>
    <w:p w14:paraId="0C7934FE" w14:textId="77777777" w:rsidR="00C02686" w:rsidRDefault="00C02686" w:rsidP="00C02686">
      <w:pPr>
        <w:pStyle w:val="ListParagraph"/>
        <w:ind w:left="4320" w:firstLine="720"/>
      </w:pPr>
      <w:r>
        <w:rPr>
          <w:noProof/>
        </w:rPr>
        <w:drawing>
          <wp:inline distT="0" distB="0" distL="0" distR="0" wp14:anchorId="7D4218CA" wp14:editId="6BBDEF6C">
            <wp:extent cx="2448852" cy="2057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852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2BCCE" w14:textId="77777777" w:rsidR="0099701F" w:rsidRDefault="0099701F" w:rsidP="00CF1D4A"/>
    <w:p w14:paraId="1B41FE15" w14:textId="77777777" w:rsidR="0099701F" w:rsidRDefault="0099701F" w:rsidP="00CF1D4A"/>
    <w:p w14:paraId="4DBD3DE6" w14:textId="77777777" w:rsidR="00CF1D4A" w:rsidRDefault="00CF1D4A" w:rsidP="00CF1D4A"/>
    <w:p w14:paraId="6FFC8B53" w14:textId="77777777" w:rsidR="00283107" w:rsidRDefault="00283107"/>
    <w:p w14:paraId="4679E923" w14:textId="77777777" w:rsidR="00283107" w:rsidRDefault="00283107"/>
    <w:sectPr w:rsidR="00283107" w:rsidSect="002A5BE6">
      <w:type w:val="continuous"/>
      <w:pgSz w:w="12240" w:h="15840"/>
      <w:pgMar w:top="720" w:right="720" w:bottom="720" w:left="720" w:header="720" w:footer="720" w:gutter="0"/>
      <w:cols w:space="720"/>
      <w:printerSettings r:id="rId4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A0635"/>
    <w:multiLevelType w:val="hybridMultilevel"/>
    <w:tmpl w:val="9FB08E32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5B7D06E8"/>
    <w:multiLevelType w:val="hybridMultilevel"/>
    <w:tmpl w:val="468CF776"/>
    <w:lvl w:ilvl="0" w:tplc="15CEDD62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4AA"/>
    <w:rsid w:val="001855E8"/>
    <w:rsid w:val="00283107"/>
    <w:rsid w:val="002A5BE6"/>
    <w:rsid w:val="002F797E"/>
    <w:rsid w:val="003513ED"/>
    <w:rsid w:val="003A2E8E"/>
    <w:rsid w:val="004836F6"/>
    <w:rsid w:val="006239D8"/>
    <w:rsid w:val="006E49F9"/>
    <w:rsid w:val="0073765F"/>
    <w:rsid w:val="00876E93"/>
    <w:rsid w:val="0099701F"/>
    <w:rsid w:val="00A028F8"/>
    <w:rsid w:val="00A02E4F"/>
    <w:rsid w:val="00B72424"/>
    <w:rsid w:val="00C02686"/>
    <w:rsid w:val="00C43406"/>
    <w:rsid w:val="00CF1D4A"/>
    <w:rsid w:val="00D8477E"/>
    <w:rsid w:val="00E164AA"/>
    <w:rsid w:val="00F016E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54"/>
    <o:shapelayout v:ext="edit">
      <o:idmap v:ext="edit" data="1"/>
    </o:shapelayout>
  </w:shapeDefaults>
  <w:decimalSymbol w:val="."/>
  <w:listSeparator w:val=","/>
  <w14:docId w14:val="692BF82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310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268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686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2F79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F797E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310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268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686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2F79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F79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4.bin"/><Relationship Id="rId47" Type="http://schemas.openxmlformats.org/officeDocument/2006/relationships/printerSettings" Target="printerSettings/printerSettings2.bin"/><Relationship Id="rId48" Type="http://schemas.openxmlformats.org/officeDocument/2006/relationships/fontTable" Target="fontTable.xml"/><Relationship Id="rId49" Type="http://schemas.openxmlformats.org/officeDocument/2006/relationships/theme" Target="theme/theme1.xml"/><Relationship Id="rId20" Type="http://schemas.openxmlformats.org/officeDocument/2006/relationships/oleObject" Target="embeddings/Microsoft_Equation7.bin"/><Relationship Id="rId21" Type="http://schemas.openxmlformats.org/officeDocument/2006/relationships/image" Target="media/image8.emf"/><Relationship Id="rId22" Type="http://schemas.openxmlformats.org/officeDocument/2006/relationships/oleObject" Target="embeddings/Microsoft_Equation8.bin"/><Relationship Id="rId23" Type="http://schemas.openxmlformats.org/officeDocument/2006/relationships/image" Target="media/image9.emf"/><Relationship Id="rId24" Type="http://schemas.openxmlformats.org/officeDocument/2006/relationships/oleObject" Target="embeddings/Microsoft_Equation9.bin"/><Relationship Id="rId25" Type="http://schemas.openxmlformats.org/officeDocument/2006/relationships/image" Target="media/image10.emf"/><Relationship Id="rId26" Type="http://schemas.openxmlformats.org/officeDocument/2006/relationships/oleObject" Target="embeddings/Microsoft_Equation10.bin"/><Relationship Id="rId27" Type="http://schemas.openxmlformats.org/officeDocument/2006/relationships/image" Target="media/image11.emf"/><Relationship Id="rId28" Type="http://schemas.openxmlformats.org/officeDocument/2006/relationships/oleObject" Target="embeddings/Microsoft_Equation11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Microsoft_Equation12.bin"/><Relationship Id="rId31" Type="http://schemas.openxmlformats.org/officeDocument/2006/relationships/printerSettings" Target="printerSettings/printerSettings1.bin"/><Relationship Id="rId32" Type="http://schemas.openxmlformats.org/officeDocument/2006/relationships/image" Target="media/image13.emf"/><Relationship Id="rId9" Type="http://schemas.openxmlformats.org/officeDocument/2006/relationships/image" Target="media/image2.emf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Microsoft_Equation1.bin"/><Relationship Id="rId33" Type="http://schemas.openxmlformats.org/officeDocument/2006/relationships/oleObject" Target="embeddings/Microsoft_Equation13.bin"/><Relationship Id="rId34" Type="http://schemas.openxmlformats.org/officeDocument/2006/relationships/image" Target="media/image14.emf"/><Relationship Id="rId35" Type="http://schemas.openxmlformats.org/officeDocument/2006/relationships/oleObject" Target="embeddings/Microsoft_Equation14.bin"/><Relationship Id="rId36" Type="http://schemas.openxmlformats.org/officeDocument/2006/relationships/image" Target="media/image15.emf"/><Relationship Id="rId10" Type="http://schemas.openxmlformats.org/officeDocument/2006/relationships/oleObject" Target="embeddings/Microsoft_Equation2.bin"/><Relationship Id="rId11" Type="http://schemas.openxmlformats.org/officeDocument/2006/relationships/image" Target="media/image3.emf"/><Relationship Id="rId12" Type="http://schemas.openxmlformats.org/officeDocument/2006/relationships/oleObject" Target="embeddings/Microsoft_Equation3.bin"/><Relationship Id="rId13" Type="http://schemas.openxmlformats.org/officeDocument/2006/relationships/image" Target="media/image4.emf"/><Relationship Id="rId14" Type="http://schemas.openxmlformats.org/officeDocument/2006/relationships/oleObject" Target="embeddings/Microsoft_Equation4.bin"/><Relationship Id="rId15" Type="http://schemas.openxmlformats.org/officeDocument/2006/relationships/image" Target="media/image5.emf"/><Relationship Id="rId16" Type="http://schemas.openxmlformats.org/officeDocument/2006/relationships/oleObject" Target="embeddings/Microsoft_Equation5.bin"/><Relationship Id="rId17" Type="http://schemas.openxmlformats.org/officeDocument/2006/relationships/image" Target="media/image6.emf"/><Relationship Id="rId18" Type="http://schemas.openxmlformats.org/officeDocument/2006/relationships/oleObject" Target="embeddings/Microsoft_Equation6.bin"/><Relationship Id="rId19" Type="http://schemas.openxmlformats.org/officeDocument/2006/relationships/image" Target="media/image7.emf"/><Relationship Id="rId37" Type="http://schemas.openxmlformats.org/officeDocument/2006/relationships/oleObject" Target="embeddings/Microsoft_Equation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.bin"/><Relationship Id="rId40" Type="http://schemas.openxmlformats.org/officeDocument/2006/relationships/image" Target="media/image17.png"/><Relationship Id="rId41" Type="http://schemas.openxmlformats.org/officeDocument/2006/relationships/image" Target="media/image18.emf"/><Relationship Id="rId42" Type="http://schemas.openxmlformats.org/officeDocument/2006/relationships/oleObject" Target="embeddings/oleObject2.bin"/><Relationship Id="rId43" Type="http://schemas.openxmlformats.org/officeDocument/2006/relationships/image" Target="media/image19.emf"/><Relationship Id="rId44" Type="http://schemas.openxmlformats.org/officeDocument/2006/relationships/oleObject" Target="embeddings/oleObject3.bin"/><Relationship Id="rId45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CF698E0-76E8-5A4C-AFE5-30DBD6104A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4</Pages>
  <Words>197</Words>
  <Characters>1129</Characters>
  <Application>Microsoft Macintosh Word</Application>
  <DocSecurity>0</DocSecurity>
  <Lines>9</Lines>
  <Paragraphs>2</Paragraphs>
  <ScaleCrop>false</ScaleCrop>
  <Company>Canyons School District</Company>
  <LinksUpToDate>false</LinksUpToDate>
  <CharactersWithSpaces>13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fton Brown</dc:creator>
  <cp:keywords/>
  <dc:description/>
  <cp:lastModifiedBy>Kristine</cp:lastModifiedBy>
  <cp:revision>4</cp:revision>
  <cp:lastPrinted>2014-04-30T15:15:00Z</cp:lastPrinted>
  <dcterms:created xsi:type="dcterms:W3CDTF">2012-05-10T17:43:00Z</dcterms:created>
  <dcterms:modified xsi:type="dcterms:W3CDTF">2014-04-30T15:45:00Z</dcterms:modified>
</cp:coreProperties>
</file>